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1B8FB48">
      <w:pPr>
        <w:jc w:val="center"/>
        <w:rPr>
          <w:sz w:val="40"/>
        </w:rPr>
      </w:pPr>
      <w:r>
        <w:rPr>
          <w:rFonts w:hint="eastAsia"/>
          <w:b/>
          <w:sz w:val="40"/>
          <w:szCs w:val="4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1645900</wp:posOffset>
            </wp:positionV>
            <wp:extent cx="292100" cy="457200"/>
            <wp:wrapNone/>
            <wp:docPr id="1000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40"/>
          <w:szCs w:val="44"/>
        </w:rPr>
        <w:t>高二</w:t>
      </w:r>
      <w:r>
        <w:rPr>
          <w:b/>
          <w:sz w:val="40"/>
          <w:szCs w:val="44"/>
        </w:rPr>
        <w:t>物理</w:t>
      </w:r>
      <w:r>
        <w:rPr>
          <w:rFonts w:hAnsi="宋体"/>
          <w:b/>
          <w:sz w:val="40"/>
          <w:szCs w:val="44"/>
        </w:rPr>
        <w:t>试题</w:t>
      </w:r>
      <w:r>
        <w:rPr>
          <w:rFonts w:hAnsi="宋体" w:hint="eastAsia"/>
          <w:b/>
          <w:sz w:val="40"/>
          <w:szCs w:val="44"/>
        </w:rPr>
        <w:t>参考答案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 w14:paraId="2E89D73F"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 w14:paraId="3E9A049A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1</w:t>
            </w:r>
          </w:p>
        </w:tc>
        <w:tc>
          <w:tcPr>
            <w:tcW w:w="710" w:type="dxa"/>
          </w:tcPr>
          <w:p w14:paraId="35AF5486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2</w:t>
            </w:r>
          </w:p>
        </w:tc>
        <w:tc>
          <w:tcPr>
            <w:tcW w:w="710" w:type="dxa"/>
          </w:tcPr>
          <w:p w14:paraId="224A6496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3</w:t>
            </w:r>
          </w:p>
        </w:tc>
        <w:tc>
          <w:tcPr>
            <w:tcW w:w="710" w:type="dxa"/>
          </w:tcPr>
          <w:p w14:paraId="1B01820C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4</w:t>
            </w:r>
          </w:p>
        </w:tc>
        <w:tc>
          <w:tcPr>
            <w:tcW w:w="710" w:type="dxa"/>
          </w:tcPr>
          <w:p w14:paraId="23E6B8A3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5</w:t>
            </w:r>
          </w:p>
        </w:tc>
        <w:tc>
          <w:tcPr>
            <w:tcW w:w="710" w:type="dxa"/>
          </w:tcPr>
          <w:p w14:paraId="65461A7B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6</w:t>
            </w:r>
          </w:p>
        </w:tc>
        <w:tc>
          <w:tcPr>
            <w:tcW w:w="710" w:type="dxa"/>
          </w:tcPr>
          <w:p w14:paraId="4D72D5A5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7</w:t>
            </w:r>
          </w:p>
        </w:tc>
        <w:tc>
          <w:tcPr>
            <w:tcW w:w="710" w:type="dxa"/>
          </w:tcPr>
          <w:p w14:paraId="497B0989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8</w:t>
            </w:r>
          </w:p>
        </w:tc>
        <w:tc>
          <w:tcPr>
            <w:tcW w:w="710" w:type="dxa"/>
          </w:tcPr>
          <w:p w14:paraId="1029AA82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9</w:t>
            </w:r>
          </w:p>
        </w:tc>
        <w:tc>
          <w:tcPr>
            <w:tcW w:w="710" w:type="dxa"/>
          </w:tcPr>
          <w:p w14:paraId="297EF99F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711" w:type="dxa"/>
          </w:tcPr>
          <w:p w14:paraId="073B0BAD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1" w:type="dxa"/>
          </w:tcPr>
          <w:p w14:paraId="7F3BA730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2</w:t>
            </w:r>
          </w:p>
        </w:tc>
      </w:tr>
      <w:tr w14:paraId="5A06FF88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 w14:paraId="79135AA2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B</w:t>
            </w:r>
          </w:p>
        </w:tc>
        <w:tc>
          <w:tcPr>
            <w:tcW w:w="710" w:type="dxa"/>
          </w:tcPr>
          <w:p w14:paraId="7688F561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D</w:t>
            </w:r>
          </w:p>
        </w:tc>
        <w:tc>
          <w:tcPr>
            <w:tcW w:w="710" w:type="dxa"/>
          </w:tcPr>
          <w:p w14:paraId="7F3A863E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D</w:t>
            </w:r>
          </w:p>
        </w:tc>
        <w:tc>
          <w:tcPr>
            <w:tcW w:w="710" w:type="dxa"/>
          </w:tcPr>
          <w:p w14:paraId="033CEA0B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D</w:t>
            </w:r>
          </w:p>
        </w:tc>
        <w:tc>
          <w:tcPr>
            <w:tcW w:w="710" w:type="dxa"/>
          </w:tcPr>
          <w:p w14:paraId="52EB62AA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B</w:t>
            </w:r>
          </w:p>
        </w:tc>
        <w:tc>
          <w:tcPr>
            <w:tcW w:w="710" w:type="dxa"/>
          </w:tcPr>
          <w:p w14:paraId="2B34F638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710" w:type="dxa"/>
          </w:tcPr>
          <w:p w14:paraId="29D68063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C</w:t>
            </w:r>
          </w:p>
        </w:tc>
        <w:tc>
          <w:tcPr>
            <w:tcW w:w="710" w:type="dxa"/>
          </w:tcPr>
          <w:p w14:paraId="250818BA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710" w:type="dxa"/>
          </w:tcPr>
          <w:p w14:paraId="42A96B57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A</w:t>
            </w:r>
            <w:r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710" w:type="dxa"/>
          </w:tcPr>
          <w:p w14:paraId="7887C54A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C</w:t>
            </w:r>
            <w:r>
              <w:rPr>
                <w:color w:val="000000"/>
                <w:sz w:val="24"/>
                <w:szCs w:val="24"/>
              </w:rPr>
              <w:t>D</w:t>
            </w:r>
          </w:p>
        </w:tc>
        <w:tc>
          <w:tcPr>
            <w:tcW w:w="711" w:type="dxa"/>
          </w:tcPr>
          <w:p w14:paraId="0BA89C2D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A</w:t>
            </w:r>
            <w:r>
              <w:rPr>
                <w:color w:val="000000"/>
                <w:sz w:val="24"/>
                <w:szCs w:val="24"/>
              </w:rPr>
              <w:t>C</w:t>
            </w:r>
          </w:p>
        </w:tc>
        <w:tc>
          <w:tcPr>
            <w:tcW w:w="711" w:type="dxa"/>
          </w:tcPr>
          <w:p w14:paraId="5E7C1A3A">
            <w:pPr>
              <w:spacing w:line="360" w:lineRule="auto"/>
              <w:jc w:val="center"/>
              <w:textAlignment w:val="center"/>
              <w:rPr>
                <w:color w:val="000000"/>
                <w:sz w:val="24"/>
                <w:szCs w:val="24"/>
              </w:rPr>
            </w:pPr>
            <w:r>
              <w:rPr>
                <w:rFonts w:hint="eastAsia"/>
                <w:color w:val="000000"/>
                <w:sz w:val="24"/>
                <w:szCs w:val="24"/>
              </w:rPr>
              <w:t>A</w:t>
            </w:r>
            <w:r>
              <w:rPr>
                <w:color w:val="000000"/>
                <w:sz w:val="24"/>
                <w:szCs w:val="24"/>
              </w:rPr>
              <w:t>D</w:t>
            </w:r>
          </w:p>
        </w:tc>
      </w:tr>
    </w:tbl>
    <w:p w14:paraId="2FC2E6E5">
      <w:pPr>
        <w:spacing w:line="360" w:lineRule="auto"/>
        <w:jc w:val="left"/>
        <w:textAlignment w:val="center"/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3.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(1)大于　(2)</w: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 xml:space="preserve"> eq \f(m</w:instrText>
      </w:r>
      <w:r>
        <w:rPr>
          <w:iCs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A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i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Δ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t</w:instrText>
      </w:r>
      <w:r>
        <w:rPr>
          <w:iCs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1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 xml:space="preserve">) 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i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 xml:space="preserve"> eq \f(m</w:instrText>
      </w:r>
      <w:r>
        <w:rPr>
          <w:iCs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A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i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Δ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t</w:instrText>
      </w:r>
      <w:r>
        <w:rPr>
          <w:iCs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3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 xml:space="preserve">) 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i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 xml:space="preserve"> eq \f(m</w:instrText>
      </w:r>
      <w:r>
        <w:rPr>
          <w:iCs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B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i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Δ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t</w:instrText>
      </w:r>
      <w:r>
        <w:rPr>
          <w:iCs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 xml:space="preserve">) 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i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(3</w: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 xml:space="preserve"> eq \f(</w:instrText>
      </w:r>
      <w:r>
        <w:rPr>
          <w:i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Δ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t</w:instrText>
      </w:r>
      <w:r>
        <w:rPr>
          <w:iCs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3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i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Δ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t</w:instrText>
      </w:r>
      <w:r>
        <w:rPr>
          <w:iCs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3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－</w:instrText>
      </w:r>
      <w:r>
        <w:rPr>
          <w:i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2Δ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>t</w:instrText>
      </w:r>
      <w:r>
        <w:rPr>
          <w:i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instrText xml:space="preserve">) </w:instrText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黑体" w:eastAsia="黑体" w:hAnsi="黑体" w:hint="eastAsia"/>
          <w:sz w:val="24"/>
          <w:szCs w:val="24"/>
        </w:rPr>
        <w:t>（每空2分）</w:t>
      </w:r>
      <w:r>
        <w:rPr>
          <w:rFonts w:hint="eastAsia"/>
          <w:i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</w:p>
    <w:p w14:paraId="6320A553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4.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1) 1.20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或1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2     5.020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2)    C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3)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76854764206d55862c41f3b7a6bb91a" style="width:28.8pt;height:27pt" o:ole="" coordsize="21600,21600" o:preferrelative="t" filled="f" stroked="f">
            <v:stroke joinstyle="miter"/>
            <v:imagedata r:id="rId6" o:title="eqId776854764206d55862c41f3b7a6bb91a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黑体" w:eastAsia="黑体" w:hAnsi="黑体" w:hint="eastAsia"/>
          <w:sz w:val="24"/>
          <w:szCs w:val="24"/>
        </w:rPr>
        <w:t>（每空2分）</w:t>
      </w:r>
    </w:p>
    <w:p w14:paraId="1292CB28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5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Fonts w:ascii="黑体" w:eastAsia="黑体" w:hAnsi="黑体" w:hint="eastAsia"/>
          <w:sz w:val="24"/>
          <w:szCs w:val="24"/>
        </w:rPr>
        <w:t>（10分）</w:t>
      </w:r>
      <w:r>
        <w:rPr>
          <w:sz w:val="24"/>
          <w:szCs w:val="24"/>
        </w:rPr>
        <w:t>（1）</w:t>
      </w:r>
      <w:r>
        <w:rPr>
          <w:rFonts w:hint="eastAsia"/>
          <w:sz w:val="24"/>
          <w:szCs w:val="24"/>
        </w:rPr>
        <w:t>根据</w:t>
      </w:r>
      <w:r>
        <w:rPr>
          <w:sz w:val="24"/>
          <w:szCs w:val="24"/>
        </w:rPr>
        <w:t>自由落体运动，有</w:t>
      </w:r>
    </w:p>
    <w:p w14:paraId="7A52CB67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id="_x0000_i1026" type="#_x0000_t75" alt="eqId9dc2345a0dc6102b575512828096e86d" style="width:43.2pt;height:27.6pt" o:ole="" coordsize="21600,21600" o:preferrelative="t" filled="f" stroked="f">
            <v:stroke joinstyle="miter"/>
            <v:imagedata r:id="rId8" o:title="eqId9dc2345a0dc6102b575512828096e86d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sz w:val="24"/>
          <w:szCs w:val="24"/>
        </w:rPr>
        <w:t>………………1分</w:t>
      </w:r>
    </w:p>
    <w:p w14:paraId="4991C103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object>
          <v:shape id="_x0000_i1027" type="#_x0000_t75" alt="eqId685bf9ed37f43420c64f36d82189d221" style="width:48pt;height:18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sz w:val="24"/>
          <w:szCs w:val="24"/>
        </w:rPr>
        <w:t>………………1分</w:t>
      </w:r>
    </w:p>
    <w:p w14:paraId="1617525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得</w:t>
      </w:r>
      <w:r>
        <w:rPr>
          <w:sz w:val="24"/>
          <w:szCs w:val="24"/>
        </w:rPr>
        <w:object>
          <v:shape id="_x0000_i1028" type="#_x0000_t75" alt="eqId685bf9ed37f43420c64f36d82189d221" style="width:51pt;height:18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sz w:val="24"/>
          <w:szCs w:val="24"/>
        </w:rPr>
        <w:t>………………1分</w:t>
      </w:r>
    </w:p>
    <w:p w14:paraId="77A6764A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（2）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手机落</w:t>
      </w:r>
      <w:r>
        <w:rPr>
          <w:rFonts w:hint="eastAsia"/>
          <w:sz w:val="24"/>
          <w:szCs w:val="24"/>
        </w:rPr>
        <w:t>地</w:t>
      </w:r>
      <w:r>
        <w:rPr>
          <w:sz w:val="24"/>
          <w:szCs w:val="24"/>
        </w:rPr>
        <w:t>瞬间的速度大小为</w:t>
      </w:r>
      <w:r>
        <w:rPr>
          <w:sz w:val="24"/>
          <w:szCs w:val="24"/>
        </w:rPr>
        <w:object>
          <v:shape id="_x0000_i1029" type="#_x0000_t75" alt="eqId1fcd0365d706fc6529f22573d87fabe5" style="width:12pt;height:18pt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有</w:t>
      </w:r>
      <w:r>
        <w:rPr>
          <w:sz w:val="24"/>
          <w:szCs w:val="24"/>
        </w:rPr>
        <w:object>
          <v:shape id="_x0000_i1030" type="#_x0000_t75" alt="eqId1fcd0365d706fc6529f22573d87fabe5" style="width:37.8pt;height:18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sz w:val="24"/>
          <w:szCs w:val="24"/>
        </w:rPr>
        <w:t>………………1分</w:t>
      </w:r>
    </w:p>
    <w:p w14:paraId="132E8A59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从</w:t>
      </w:r>
      <w:r>
        <w:rPr>
          <w:sz w:val="24"/>
          <w:szCs w:val="24"/>
        </w:rPr>
        <w:t>地面反弹的速度大小为</w:t>
      </w:r>
      <w:r>
        <w:rPr>
          <w:sz w:val="24"/>
          <w:szCs w:val="24"/>
        </w:rPr>
        <w:object>
          <v:shape id="_x0000_i1031" type="#_x0000_t75" alt="eqId814f55724f7ee57bd395eb3b95393c68" style="width:13.8pt;height:18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sz w:val="24"/>
          <w:szCs w:val="24"/>
        </w:rPr>
        <w:t>，有</w:t>
      </w:r>
      <w:r>
        <w:rPr>
          <w:sz w:val="24"/>
          <w:szCs w:val="24"/>
        </w:rPr>
        <w:object>
          <v:shape id="_x0000_i1032" type="#_x0000_t75" alt="eqId4605759d7c47df1b052a619df342c788" style="width:48.6pt;height:19.2pt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sz w:val="24"/>
          <w:szCs w:val="24"/>
        </w:rPr>
        <w:t>………………1分</w:t>
      </w:r>
    </w:p>
    <w:p w14:paraId="316F20DD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手机与地面作用过程中，以竖直向上为正方向，则手机动量的变化量为</w:t>
      </w:r>
      <w:r>
        <w:rPr>
          <w:sz w:val="24"/>
          <w:szCs w:val="24"/>
        </w:rPr>
        <w:object>
          <v:shape id="_x0000_i1033" type="#_x0000_t75" alt="eqIdb92c59585ec5f0811787534b9024841d" style="width:93pt;height:18pt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sz w:val="24"/>
          <w:szCs w:val="24"/>
        </w:rPr>
        <w:t>………………1分</w:t>
      </w:r>
    </w:p>
    <w:p w14:paraId="468BCE93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object>
          <v:shape id="_x0000_i1034" type="#_x0000_t75" alt="eqIdb92c59585ec5f0811787534b9024841d" style="width:82.8pt;height:16.2pt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sz w:val="24"/>
          <w:szCs w:val="24"/>
        </w:rPr>
        <w:t>………………1分</w:t>
      </w:r>
    </w:p>
    <w:p w14:paraId="7C80C5C6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（3）手机与地面作用过程中，以竖直向上为正方向，根据动量定理可得</w:t>
      </w:r>
      <w:r>
        <w:rPr>
          <w:sz w:val="24"/>
          <w:szCs w:val="24"/>
        </w:rPr>
        <w:object>
          <v:shape id="_x0000_i1035" type="#_x0000_t75" alt="eqIdfbfe714f0f9059d3b884cfd7131742fd" style="width:129pt;height:19.8pt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sz w:val="24"/>
          <w:szCs w:val="24"/>
        </w:rPr>
        <w:t xml:space="preserve">   ………………2</w:t>
      </w:r>
    </w:p>
    <w:p w14:paraId="73303E1A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解得手机对地面的平均作用力大小为</w:t>
      </w:r>
      <w:r>
        <w:rPr>
          <w:sz w:val="24"/>
          <w:szCs w:val="24"/>
        </w:rPr>
        <w:object>
          <v:shape id="_x0000_i1036" type="#_x0000_t75" alt="eqId9818264ec7776b54f5df9c059c94b187" style="width:39.6pt;height:16.8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sz w:val="24"/>
          <w:szCs w:val="24"/>
        </w:rPr>
        <w:t xml:space="preserve">   ………………1分</w:t>
      </w:r>
    </w:p>
    <w:p w14:paraId="36E25371">
      <w:pPr>
        <w:spacing w:line="360" w:lineRule="auto"/>
        <w:jc w:val="left"/>
        <w:textAlignment w:val="center"/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6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Fonts w:ascii="黑体" w:eastAsia="黑体" w:hAnsi="黑体" w:hint="eastAsia"/>
          <w:sz w:val="24"/>
          <w:szCs w:val="24"/>
        </w:rPr>
        <w:t>（8分）</w: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（1）</w:t>
      </w:r>
      <w:r>
        <w:rPr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100mA 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10mA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(2)</w:t>
      </w:r>
      <w:r>
        <w:rPr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300Ω</w: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7300</w: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Ω</w:t>
      </w:r>
    </w:p>
    <w:p w14:paraId="40C844C0">
      <w:pPr>
        <w:spacing w:line="360" w:lineRule="auto"/>
        <w:jc w:val="left"/>
        <w:textAlignment w:val="center"/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（1）由串并联知识有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7" type="#_x0000_t75" style="width:160.8pt;height:36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</w:p>
    <w:p w14:paraId="00875C5D">
      <w:pPr>
        <w:spacing w:line="360" w:lineRule="auto"/>
        <w:ind w:firstLine="2400" w:firstLineChars="1000"/>
        <w:jc w:val="left"/>
        <w:textAlignment w:val="center"/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8" type="#_x0000_t75" style="width:145.2pt;height:36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</w:p>
    <w:p w14:paraId="56F47A22">
      <w:pPr>
        <w:spacing w:line="360" w:lineRule="auto"/>
        <w:ind w:firstLine="2400" w:firstLineChars="1000"/>
        <w:jc w:val="left"/>
        <w:textAlignment w:val="center"/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9" type="#_x0000_t75" style="width:122.4pt;height:18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0" type="#_x0000_t75" style="width:55.2pt;height:18pt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601055F6">
      <w:pPr>
        <w:spacing w:line="360" w:lineRule="auto"/>
        <w:textAlignment w:val="center"/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（2）由串并知识有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1" type="#_x0000_t75" style="width:198.6pt;height:40.2pt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</w:p>
    <w:p w14:paraId="736528B6">
      <w:pPr>
        <w:spacing w:line="360" w:lineRule="auto"/>
        <w:ind w:firstLine="1920" w:firstLineChars="800"/>
        <w:textAlignment w:val="center"/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2" type="#_x0000_t75" style="width:221.4pt;height:40.2pt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</w:p>
    <w:p w14:paraId="16114F42">
      <w:pPr>
        <w:spacing w:line="360" w:lineRule="auto"/>
        <w:ind w:firstLine="1920" w:firstLineChars="800"/>
        <w:textAlignment w:val="center"/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3" type="#_x0000_t75" style="width:54.6pt;height:18pt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…………1分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4" type="#_x0000_t75" style="width:60pt;height:18pt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宋体" w:hAnsi="Courier New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Courier New"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79D0B058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Fonts w:ascii="黑体" w:eastAsia="黑体" w:hAnsi="黑体" w:hint="eastAsia"/>
          <w:sz w:val="24"/>
          <w:szCs w:val="24"/>
        </w:rPr>
        <w:t>（12分）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1）由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可知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滑片在</w:t>
      </w:r>
      <w:r>
        <w:rPr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端时电压表电流表的读数为</w:t>
      </w:r>
      <w:r>
        <w:rPr>
          <w:rFonts w:hint="eastAsia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U</w:t>
      </w:r>
      <w:r>
        <w:rPr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.6V,</w:t>
      </w:r>
      <w:r>
        <w:rPr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</w:t>
      </w:r>
      <w:r>
        <w:rPr>
          <w:rFonts w:hint="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2A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根据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欧姆定律可得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5" type="#_x0000_t75" alt="eqIdc0b01ad9f28e4608a6fcd43f33c232a7" style="width:95.4pt;height:19.8pt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7BE067B2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滑片在</w:t>
      </w:r>
      <w:r>
        <w:rPr>
          <w:rFonts w:hint="eastAsia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端时电压表电流表的读数为</w:t>
      </w:r>
      <w:r>
        <w:rPr>
          <w:rFonts w:hint="eastAsia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U</w:t>
      </w:r>
      <w:r>
        <w:rPr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2V,</w:t>
      </w:r>
      <w:r>
        <w:rPr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</w:t>
      </w:r>
      <w:r>
        <w:rPr>
          <w:rFonts w:hint="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.4A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根据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欧姆定律可得</w:t>
      </w:r>
    </w:p>
    <w:p w14:paraId="560A2AA9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pict>
          <v:shape id="_x0000_s1070" o:spid="_x0000_s1046" type="#_x0000_t75" alt="eqIdc0b01ad9f28e4608a6fcd43f33c232a7" style="width:96.4pt;height:19.8pt;margin-top:0;margin-left:0;mso-height-relative:page;mso-position-horizontal:left;mso-width-relative:page;mso-wrap-distance-bottom:0;mso-wrap-distance-left:9pt;mso-wrap-distance-right:9pt;mso-wrap-distance-top:0;position:absolute;z-index:251659264" coordsize="21600,21600" o:preferrelative="t" filled="f" stroked="f">
            <v:stroke joinstyle="miter"/>
            <v:imagedata r:id="rId48" o:title=""/>
            <o:lock v:ext="edit" aspectratio="t"/>
            <w10:wrap type="square" side="right"/>
          </v:shape>
          <o:OLEObject Type="Embed" ProgID="Equation.DSMT4" ShapeID="_x0000_s1070" DrawAspect="Content" ObjectID="_1468075746" r:id="rId49"/>
        </w:pi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分</w:t>
      </w:r>
    </w:p>
    <w:p w14:paraId="408A9753">
      <w:pPr>
        <w:spacing w:line="360" w:lineRule="auto"/>
        <w:jc w:val="left"/>
        <w:textAlignment w:val="center"/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可得</w:t>
      </w:r>
      <w:r>
        <w:rPr>
          <w:rFonts w:hint="eastAsia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E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6V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分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Ω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7C2E140D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或：由几何关系可得 </w:t>
      </w:r>
      <w:r>
        <w:rPr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E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=6V  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7" type="#_x0000_t75" style="width:91.2pt;height:34.2pt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</w:p>
    <w:p w14:paraId="5F1377A0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2）当滑片P移到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8" type="#_x0000_t75" alt="eqId18f0281e6bbdbe08beeccb55adf84536" style="width:13.8pt;height:12.6pt" o:ole="" coordsize="21600,21600" o:preferrelative="t" filled="f" stroked="f">
            <v:stroke joinstyle="miter"/>
            <v:imagedata r:id="rId52" o:title="eqId18f0281e6bbdbe08beeccb55adf84536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正中间位置时，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49" type="#_x0000_t75" alt="eqIda8d9affcc29004deb6d57600d3a834ee" style="width:37.8pt;height:15.6pt" o:ole="" coordsize="21600,21600" o:preferrelative="t" filled="f" stroked="f">
            <v:stroke joinstyle="miter"/>
            <v:imagedata r:id="rId54" o:title="eqIda8d9affcc29004deb6d57600d3a834ee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0" type="#_x0000_t75" alt="eqId19f20f21a9d50b61dac519a3ddab539d" style="width:13.8pt;height:16.8pt" o:ole="" coordsize="21600,21600" o:preferrelative="t" filled="f" stroked="f">
            <v:stroke joinstyle="miter"/>
            <v:imagedata r:id="rId56" o:title="eqId19f20f21a9d50b61dac519a3ddab539d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1" type="#_x0000_t75" alt="eqId5a2c4640b2bee411935f588fc5433c74" style="width:12.6pt;height:19.8pt" o:ole="" coordsize="21600,21600" o:preferrelative="t" filled="f" stroked="f">
            <v:stroke joinstyle="miter"/>
            <v:imagedata r:id="rId58" o:title="eqId5a2c4640b2bee411935f588fc5433c74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并联部分的电阻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2" type="#_x0000_t75" alt="eqId4dda1ba2710c7f73666675139b3b522b" style="width:66.6pt;height:34.2pt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08E113FD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电流表的示数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3" type="#_x0000_t75" alt="eqId5d3bec238b55e3be809c6537ac86daad" style="width:79.8pt;height:34.8pt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3DC882BD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电容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器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两端的电势差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4" type="#_x0000_t75" alt="eqId002207775e04dbe127192c41bca3118e" style="width:42pt;height:15.6pt" o:ole="" coordsize="21600,21600" o:preferrelative="t" filled="f" stroked="f">
            <v:stroke joinstyle="miter"/>
            <v:imagedata r:id="rId64" o:title="eqId002207775e04dbe127192c41bca3118e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504C5E7B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电容器的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带电量  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5" type="#_x0000_t75" alt="eqId72891334f4afbd2cc2f6b24766b86e78" style="width:40.8pt;height:16.8pt" o:ole="" coordsize="21600,21600" o:preferrelative="t" filled="f" stroked="f">
            <v:stroke joinstyle="miter"/>
            <v:imagedata r:id="rId66" o:title="eqId72891334f4afbd2cc2f6b24766b86e78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1CD17C03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得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6" type="#_x0000_t75" alt="eqId5f3c4ac2cb53e72a818653a62bfe7a0a" style="width:67.8pt;height:15.6pt" o:ole="" coordsize="21600,21600" o:preferrelative="t" filled="f" stroked="f">
            <v:stroke joinstyle="miter"/>
            <v:imagedata r:id="rId68" o:title="eqId5f3c4ac2cb53e72a818653a62bfe7a0a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62070D03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3）并联部分电压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7" type="#_x0000_t75" alt="eqId3576dbf861a2c08e418cc15ecb502835" style="width:97.8pt;height:58.8pt" o:ole="" coordsize="21600,21600" o:preferrelative="t" filled="f" stroked="f">
            <v:stroke joinstyle="miter"/>
            <v:imagedata r:id="rId70" o:title="eqId3576dbf861a2c08e418cc15ecb502835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36B778B7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8" type="#_x0000_t75" alt="eqId5a2c4640b2bee411935f588fc5433c74" style="width:12.6pt;height:19.8pt" o:ole="" coordsize="21600,21600" o:preferrelative="t" filled="f" stroked="f">
            <v:stroke joinstyle="miter"/>
            <v:imagedata r:id="rId58" o:title="eqId5a2c4640b2bee411935f588fc5433c74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功率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9" type="#_x0000_t75" alt="eqIdbd8dfe76c04196a53ac50cee2ec8cfd9" style="width:37.8pt;height:31.8pt" o:ole="" coordsize="21600,21600" o:preferrelative="t" filled="f" stroked="f">
            <v:stroke joinstyle="miter"/>
            <v:imagedata r:id="rId73" o:title="eqIdbd8dfe76c04196a53ac50cee2ec8cfd9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6564BA37">
      <w:pPr>
        <w:spacing w:line="360" w:lineRule="auto"/>
        <w:jc w:val="left"/>
        <w:textAlignment w:val="center"/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数学知识知，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60" type="#_x0000_t75" alt="eqIdc6565560e9af9d77449613b032b44882" style="width:49.8pt;height:18pt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时，功率最大，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61" type="#_x0000_t75" alt="eqId26d29ebf30ec55a206555deaffc7eddc" style="width:58.8pt;height:15.6pt" o:ole="" coordsize="21600,21600" o:preferrelative="t" filled="f" stroked="f">
            <v:stroke joinstyle="miter"/>
            <v:imagedata r:id="rId77" o:title="eqId26d29ebf30ec55a206555deaffc7eddc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6448CF22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8.</w:t>
      </w:r>
      <w:r>
        <w:rPr>
          <w:rFonts w:ascii="黑体" w:eastAsia="黑体" w:hAnsi="黑体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16分）</w:t>
      </w:r>
      <w:r>
        <w:rPr>
          <w:rFonts w:ascii="Times New Roman" w:eastAsia="黑体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　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1)物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沿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N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滑下，设末速度为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</w:p>
    <w:p w14:paraId="583F2E8E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机械能守恒定律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h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0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4ACEA1AE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物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碰撞，取向右为正方向</w:t>
      </w:r>
    </w:p>
    <w:p w14:paraId="741D66E6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设碰后瞬间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速度分别为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</w:p>
    <w:p w14:paraId="27018BD4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动量守恒定律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015E0AAD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机械能守恒定律得</w:t>
      </w:r>
    </w:p>
    <w:p w14:paraId="0FCC4D57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0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1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2BBFC8D1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解得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4 m/s</w:t>
      </w:r>
    </w:p>
    <w:p w14:paraId="7787C078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故碰撞后瞬间物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速度为4 m/s，方向水平向右。</w:t>
      </w:r>
      <w:bookmarkStart w:id="0" w:name="_Hlk213619026"/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  <w:bookmarkEnd w:id="0"/>
    </w:p>
    <w:p w14:paraId="2DEFA92E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2)物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与小车相对运动，由牛顿第二定律求得两者的加速度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大小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别为</w:t>
      </w:r>
    </w:p>
    <w:p w14:paraId="5E3A0308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μm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g,m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72932205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μm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g,M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118D0B09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物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位移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6AED1D6D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小车的位移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553CDBCF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</w:t>
      </w:r>
    </w:p>
    <w:p w14:paraId="258ED18A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8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3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m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7309672F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3)物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刚好到达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点时就与木板共速时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段最长，根据动量守恒定律有</w:t>
      </w:r>
    </w:p>
    <w:p w14:paraId="4AC85DED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(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2F2626E6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能量守恒定律得</w:t>
      </w:r>
    </w:p>
    <w:p w14:paraId="65AF04DE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3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μ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L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065AA526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3 m</w:t>
      </w:r>
    </w:p>
    <w:p w14:paraId="5E7E56E1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物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刚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好回到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点与木板共速时，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段最短，</w:t>
      </w:r>
    </w:p>
    <w:p w14:paraId="2FD7D8CB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根据动量守恒定律可得共同速度仍为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</w:p>
    <w:p w14:paraId="06A4C289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能量守恒定律得</w:t>
      </w:r>
    </w:p>
    <w:p w14:paraId="79C7ACA0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3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2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μ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L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7C36726D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1.5 m</w:t>
      </w:r>
    </w:p>
    <w:p w14:paraId="4FD0CCFD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段最短时</w:t>
      </w:r>
      <w:bookmarkStart w:id="1" w:name="_GoBack"/>
      <w:bookmarkEnd w:id="1"/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需要验证物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圆弧上共速时上升高度是否超过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由能量守恒定律得</w:t>
      </w:r>
    </w:p>
    <w:p w14:paraId="1854D676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f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(1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2)</w:instrTex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Book Antiqua" w:eastAsia="仿宋_GB2312" w:hAnsi="Book Antiqua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eq \o\al(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>2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,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instrText>3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>)</w:instrTex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μ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L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H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09B42A76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0.3 m&lt;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0.4 m</w:t>
      </w:r>
    </w:p>
    <w:p w14:paraId="5FCDB02E">
      <w:pPr>
        <w:pStyle w:val="PlainText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所以不会从圆弧轨道上滑出，则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段的长度范围为1.5 m</w:t>
      </w:r>
      <w:r>
        <w:rPr>
          <w:rFonts w:hAnsi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≤</w:t>
      </w:r>
      <w:r>
        <w:rPr>
          <w:rFonts w:ascii="Times New Roman" w:eastAsia="仿宋_GB2312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</w:t>
      </w:r>
      <w:r>
        <w:rPr>
          <w:rFonts w:hAnsi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≤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 m。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……</w:t>
      </w:r>
      <w:r>
        <w:rPr>
          <w:rFonts w:ascii="Times New Roman" w:eastAsia="仿宋_GB2312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eastAsia="仿宋_GB2312" w:hAnsi="Times New Roman"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</w:p>
    <w:p w14:paraId="70ECC13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不取等号也算对）</w:t>
      </w:r>
    </w:p>
    <w:p w14:paraId="45BCE8B1"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sectPr>
      <w:headerReference w:type="default" r:id="rId79"/>
      <w:footerReference w:type="default" r:id="rId80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583704C"/>
    <w:rsid w:val="00052627"/>
    <w:rsid w:val="000C70FA"/>
    <w:rsid w:val="000E4E04"/>
    <w:rsid w:val="00384343"/>
    <w:rsid w:val="003E660A"/>
    <w:rsid w:val="004151FC"/>
    <w:rsid w:val="00457248"/>
    <w:rsid w:val="004D36AF"/>
    <w:rsid w:val="005D1B45"/>
    <w:rsid w:val="00845D7C"/>
    <w:rsid w:val="00986676"/>
    <w:rsid w:val="009A7848"/>
    <w:rsid w:val="009F098D"/>
    <w:rsid w:val="00A35BAB"/>
    <w:rsid w:val="00C02FC6"/>
    <w:rsid w:val="00D26908"/>
    <w:rsid w:val="00F30E66"/>
    <w:rsid w:val="00FB13F5"/>
    <w:rsid w:val="138734DF"/>
    <w:rsid w:val="1583704C"/>
    <w:rsid w:val="2E5E277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/>
      <w:kern w:val="0"/>
      <w:sz w:val="20"/>
      <w:szCs w:val="21"/>
    </w:rPr>
  </w:style>
  <w:style w:type="paragraph" w:styleId="Footer">
    <w:name w:val="footer"/>
    <w:basedOn w:val="Normal"/>
    <w:link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">
    <w:name w:val="页眉 字符"/>
    <w:basedOn w:val="DefaultParagraphFont"/>
    <w:link w:val="Header"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0">
    <w:name w:val="页脚 字符"/>
    <w:basedOn w:val="DefaultParagraphFont"/>
    <w:link w:val="Footer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wmf"/><Relationship Id="rId23" Type="http://schemas.openxmlformats.org/officeDocument/2006/relationships/oleObject" Target="embeddings/oleObject9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7.bin"/><Relationship Id="rId4" Type="http://schemas.openxmlformats.org/officeDocument/2006/relationships/customXml" Target="../customXml/item1.xml"/><Relationship Id="rId40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2.bin"/><Relationship Id="rId5" Type="http://schemas.openxmlformats.org/officeDocument/2006/relationships/image" Target="media/image1.png"/><Relationship Id="rId50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9" Type="http://schemas.openxmlformats.org/officeDocument/2006/relationships/oleObject" Target="embeddings/oleObject27.bin"/><Relationship Id="rId6" Type="http://schemas.openxmlformats.org/officeDocument/2006/relationships/image" Target="media/image2.wmf"/><Relationship Id="rId60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9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0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8" Type="http://schemas.openxmlformats.org/officeDocument/2006/relationships/image" Target="media/image3.wmf"/><Relationship Id="rId81" Type="http://schemas.openxmlformats.org/officeDocument/2006/relationships/theme" Target="theme/theme1.xml"/><Relationship Id="rId82" Type="http://schemas.openxmlformats.org/officeDocument/2006/relationships/styles" Target="styles.xml"/><Relationship Id="rId9" Type="http://schemas.openxmlformats.org/officeDocument/2006/relationships/oleObject" Target="embeddings/oleObject2.bin"/><Relationship Id="rId79" Type="http://schemas.openxmlformats.org/officeDocument/2006/relationships/header" Target="header1.xml"/><Relationship Id="rId8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7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